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6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CC0480-1673-8A27-A3A6-1A2B4A3A33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5279DD-11D9-4C3B-4277-29C342B51E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C2C66E-65A2-EE91-2DDA-3733EB545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A0EA7-3D94-30A8-7F0F-546295C19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D37750-5C90-3686-2C82-FC81AB57C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74337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F5390-5498-F340-B2CF-560AFF2C5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1B58FE1-6FD1-6378-4999-E5DB78AC75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52CFA2-367A-3DBA-F431-8629EC4FF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6009EF-8F79-A5E5-F4A7-A34158567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9A4029-5B3D-22B8-CE99-AEF7131E2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020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2BAC7B-C6DE-9356-4116-1778E83DDD5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5D2730-6DF8-36AF-D6F7-92163CFD09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F567F3-1E4F-72EB-201E-AA1504F50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74B0D1-8FCA-C8EF-F7FC-4A69E32A5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318EC8-65A2-07A5-8222-A377A6C20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14744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5A4D1-95C2-C0CD-0C8D-9F2A9549D7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86088D-E4C2-CDDF-E1A3-F60D8E5A99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629044-4314-0239-C6B9-DB67248C1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66DEB7-86BE-C90B-1CD8-E62078C11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A624DB-2A6B-B3AC-E592-E00FC91C7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64073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BFCF1-514F-DBF4-7C38-0B41DD2D8B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BBDFED-AD3D-65DA-C2BA-00E0119AA4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3A8AE-6F1C-E3ED-CB32-E3710EDAF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D66379-29F9-2C2A-821D-BF49026D6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DB15D4-3360-8718-579A-11FA3D28D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52202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1057F9-3DDB-400E-3314-570B55F98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855C57-1162-8F29-56F5-E38BC794E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3B8BEA-8FE8-0892-EFF5-F1DC97A2D8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0CFF3BE-349C-37E6-2A51-66C28B84B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F00180-F081-5C81-9BDC-7950120EF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E8E71E-4539-2B97-75C4-8AC286CE4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1495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69DA9-C87D-F799-179F-8EB7A7AA2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EDB408-F9AB-0444-E0E0-A4341622F2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194C24-8F3A-8905-CA82-0EBCF3582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2E863C9-8DB9-2D25-480D-C3231B6D217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F45F33-2196-7769-A546-D0D072F67C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4F414DB-C791-1960-0551-741EDEF96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09D5AF5-4C8C-A543-6CF1-956E555DF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1C63D49-64CC-0172-2C39-EC9F8C7CD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502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94A9D-1EBA-C929-7EFA-F16A8207F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5E11B7-8B49-933D-45A6-6D221BA20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6B73B6-F26B-2BD6-A22A-ED6C624FE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0BF72B-1D72-7E22-1D4E-1E8E2FFD3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1670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AB80AD-604A-BA58-DD90-7EC092562D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220DBF-DE6A-1250-27C2-FDD862F22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C9400D-782B-A842-AE86-82DC20672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6540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ED93D-2405-AC11-6922-833A6D6A8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FD2DD-8F71-F90A-D0AB-64D57094D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83C532-75CE-6AD6-1389-8BA09B2AF9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96A54C-BF21-19E0-5D82-D0DCC0E0F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288751-0E7D-41CF-B0B1-5C5E130EB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6B25BF-2D98-BCEB-7744-85BE8FC3F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392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932626-BC18-1609-AE4D-F6DD25135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D9BDC25-F203-280F-8280-742D68A3BD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1FE42D-70B2-162F-1678-037D1531BF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1505A2-3D25-EE36-BE41-BDE644505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3F2551-6549-09CA-5E37-4F9958E78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D15CD0-BF14-1C07-7DAF-D24F7796E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19746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8342E2A-478D-299A-BF2A-A1269C26A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2EC757-301C-FFF4-CC74-3B1F9459E9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0422B1-FECF-7707-2B1D-D39AC0093B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5CC8FF-5E4A-46FA-B7B4-E6A959CB922E}" type="datetimeFigureOut">
              <a:rPr lang="en-IN" smtClean="0"/>
              <a:t>19-10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C0AE90-5CD5-B4EF-6084-81FC428DE6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CE9C70-9120-4FEB-143A-68C18ECA03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E99988-87D2-4A73-85C9-D026CFDE6B2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9083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.wmf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3C9E2753-1539-A785-8D62-F6EEA0F8303B}"/>
              </a:ext>
            </a:extLst>
          </p:cNvPr>
          <p:cNvGrpSpPr/>
          <p:nvPr/>
        </p:nvGrpSpPr>
        <p:grpSpPr>
          <a:xfrm>
            <a:off x="446722" y="2504729"/>
            <a:ext cx="3117273" cy="128846"/>
            <a:chOff x="594360" y="2190404"/>
            <a:chExt cx="3117273" cy="12884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8B9DBA37-6A2D-5BF7-FC6A-B5610CB7B9CB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A3658D7-6E14-9F72-4C7F-34AFE1622CEB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7" name="Oval 6">
            <a:extLst>
              <a:ext uri="{FF2B5EF4-FFF2-40B4-BE49-F238E27FC236}">
                <a16:creationId xmlns:a16="http://schemas.microsoft.com/office/drawing/2014/main" id="{0FEE727C-4543-949A-74AA-190F47D1DB88}"/>
              </a:ext>
            </a:extLst>
          </p:cNvPr>
          <p:cNvSpPr/>
          <p:nvPr/>
        </p:nvSpPr>
        <p:spPr>
          <a:xfrm>
            <a:off x="973674" y="501538"/>
            <a:ext cx="1990724" cy="1990724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92CBE24-96AB-4949-0503-D24B4284CCCD}"/>
              </a:ext>
            </a:extLst>
          </p:cNvPr>
          <p:cNvSpPr/>
          <p:nvPr/>
        </p:nvSpPr>
        <p:spPr>
          <a:xfrm>
            <a:off x="1951036" y="475834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7057CD3-786F-9EB4-44CE-C2CB23D91278}"/>
              </a:ext>
            </a:extLst>
          </p:cNvPr>
          <p:cNvSpPr/>
          <p:nvPr/>
        </p:nvSpPr>
        <p:spPr>
          <a:xfrm>
            <a:off x="2918102" y="1460900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215582D-0352-1663-9EA5-E3DFC13B3DD7}"/>
              </a:ext>
            </a:extLst>
          </p:cNvPr>
          <p:cNvSpPr/>
          <p:nvPr/>
        </p:nvSpPr>
        <p:spPr>
          <a:xfrm>
            <a:off x="937674" y="1460900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93BBD1D-EFC9-002F-82CA-7F19B5E89B62}"/>
              </a:ext>
            </a:extLst>
          </p:cNvPr>
          <p:cNvCxnSpPr>
            <a:cxnSpLocks/>
          </p:cNvCxnSpPr>
          <p:nvPr/>
        </p:nvCxnSpPr>
        <p:spPr>
          <a:xfrm>
            <a:off x="2003280" y="502064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FF7B1D29-7601-4DC8-8A2C-5145A40EACC8}"/>
              </a:ext>
            </a:extLst>
          </p:cNvPr>
          <p:cNvSpPr/>
          <p:nvPr/>
        </p:nvSpPr>
        <p:spPr>
          <a:xfrm>
            <a:off x="1951036" y="245070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35F0FB7-6A3A-34E9-DDED-03F31EB030E1}"/>
              </a:ext>
            </a:extLst>
          </p:cNvPr>
          <p:cNvCxnSpPr>
            <a:cxnSpLocks/>
          </p:cNvCxnSpPr>
          <p:nvPr/>
        </p:nvCxnSpPr>
        <p:spPr>
          <a:xfrm>
            <a:off x="2954102" y="1496900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61C5259-6FB7-13DA-1ED4-73383C25CF89}"/>
              </a:ext>
            </a:extLst>
          </p:cNvPr>
          <p:cNvCxnSpPr>
            <a:cxnSpLocks/>
          </p:cNvCxnSpPr>
          <p:nvPr/>
        </p:nvCxnSpPr>
        <p:spPr>
          <a:xfrm>
            <a:off x="1969036" y="2466086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75F43BC-906A-97AA-8485-1B902CB16ABE}"/>
              </a:ext>
            </a:extLst>
          </p:cNvPr>
          <p:cNvCxnSpPr>
            <a:cxnSpLocks/>
          </p:cNvCxnSpPr>
          <p:nvPr/>
        </p:nvCxnSpPr>
        <p:spPr>
          <a:xfrm>
            <a:off x="1009674" y="1496900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E4CB07D-B254-8005-4A58-B6D59EC40EB0}"/>
              </a:ext>
            </a:extLst>
          </p:cNvPr>
          <p:cNvGrpSpPr/>
          <p:nvPr/>
        </p:nvGrpSpPr>
        <p:grpSpPr>
          <a:xfrm>
            <a:off x="4685347" y="2504729"/>
            <a:ext cx="3117273" cy="128846"/>
            <a:chOff x="594360" y="2190404"/>
            <a:chExt cx="3117273" cy="128846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8BF8D85-B638-D303-101C-274002BD4395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6F5985D-5CD0-E802-BE56-8D85EDA20790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942281E7-B4B7-BCB6-0DAD-42921B4554F3}"/>
              </a:ext>
            </a:extLst>
          </p:cNvPr>
          <p:cNvSpPr/>
          <p:nvPr/>
        </p:nvSpPr>
        <p:spPr>
          <a:xfrm>
            <a:off x="5212299" y="501538"/>
            <a:ext cx="1990724" cy="1990724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00BE54D-3398-982E-1ABE-C3E75836CD31}"/>
              </a:ext>
            </a:extLst>
          </p:cNvPr>
          <p:cNvSpPr/>
          <p:nvPr/>
        </p:nvSpPr>
        <p:spPr>
          <a:xfrm>
            <a:off x="6189661" y="475834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F2984D6-A753-DE0E-30FF-EC1A4A46F900}"/>
              </a:ext>
            </a:extLst>
          </p:cNvPr>
          <p:cNvSpPr/>
          <p:nvPr/>
        </p:nvSpPr>
        <p:spPr>
          <a:xfrm>
            <a:off x="7156727" y="1460900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10E6E7ED-D9A1-2E55-12A8-62EFF4C09D50}"/>
              </a:ext>
            </a:extLst>
          </p:cNvPr>
          <p:cNvSpPr/>
          <p:nvPr/>
        </p:nvSpPr>
        <p:spPr>
          <a:xfrm>
            <a:off x="5176299" y="1460900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684666D-3EC4-DDBC-20D0-0A953EB01134}"/>
              </a:ext>
            </a:extLst>
          </p:cNvPr>
          <p:cNvCxnSpPr>
            <a:cxnSpLocks/>
          </p:cNvCxnSpPr>
          <p:nvPr/>
        </p:nvCxnSpPr>
        <p:spPr>
          <a:xfrm>
            <a:off x="6241905" y="502064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994B0C0B-DABC-01F7-FB06-BF1684A0BB49}"/>
              </a:ext>
            </a:extLst>
          </p:cNvPr>
          <p:cNvSpPr/>
          <p:nvPr/>
        </p:nvSpPr>
        <p:spPr>
          <a:xfrm>
            <a:off x="6189661" y="245070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E6B559E-0C55-4707-60B4-1DE10F24F14D}"/>
              </a:ext>
            </a:extLst>
          </p:cNvPr>
          <p:cNvCxnSpPr>
            <a:cxnSpLocks/>
          </p:cNvCxnSpPr>
          <p:nvPr/>
        </p:nvCxnSpPr>
        <p:spPr>
          <a:xfrm>
            <a:off x="7192727" y="1496900"/>
            <a:ext cx="10296" cy="7171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B828C4E-36B6-BBB3-3817-5663B4E660DE}"/>
              </a:ext>
            </a:extLst>
          </p:cNvPr>
          <p:cNvCxnSpPr>
            <a:cxnSpLocks/>
          </p:cNvCxnSpPr>
          <p:nvPr/>
        </p:nvCxnSpPr>
        <p:spPr>
          <a:xfrm flipH="1">
            <a:off x="5425200" y="2466086"/>
            <a:ext cx="782461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BF73E8A-EE84-8EEE-1CBA-DBD1704E632B}"/>
              </a:ext>
            </a:extLst>
          </p:cNvPr>
          <p:cNvCxnSpPr>
            <a:cxnSpLocks/>
          </p:cNvCxnSpPr>
          <p:nvPr/>
        </p:nvCxnSpPr>
        <p:spPr>
          <a:xfrm flipV="1">
            <a:off x="5208699" y="838800"/>
            <a:ext cx="0" cy="6581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8313AEB-5EA9-AFE3-B6F7-A8DBF9B29C37}"/>
              </a:ext>
            </a:extLst>
          </p:cNvPr>
          <p:cNvSpPr txBox="1"/>
          <p:nvPr/>
        </p:nvSpPr>
        <p:spPr>
          <a:xfrm>
            <a:off x="1068086" y="2752165"/>
            <a:ext cx="183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ng body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4E5D908-43C6-D554-4433-2CBF479753E1}"/>
              </a:ext>
            </a:extLst>
          </p:cNvPr>
          <p:cNvSpPr txBox="1"/>
          <p:nvPr/>
        </p:nvSpPr>
        <p:spPr>
          <a:xfrm>
            <a:off x="5354828" y="2752165"/>
            <a:ext cx="183789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ng body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7E831F8-9169-241B-748C-AC93751D22D3}"/>
              </a:ext>
            </a:extLst>
          </p:cNvPr>
          <p:cNvGrpSpPr/>
          <p:nvPr/>
        </p:nvGrpSpPr>
        <p:grpSpPr>
          <a:xfrm>
            <a:off x="8580319" y="2504729"/>
            <a:ext cx="3117273" cy="128846"/>
            <a:chOff x="594360" y="2190404"/>
            <a:chExt cx="3117273" cy="128846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102AA46-856D-CFF2-5014-6EDD05C9A56D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2068C926-B09A-BF26-17F9-24B21FA6C461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38" name="Oval 37">
            <a:extLst>
              <a:ext uri="{FF2B5EF4-FFF2-40B4-BE49-F238E27FC236}">
                <a16:creationId xmlns:a16="http://schemas.microsoft.com/office/drawing/2014/main" id="{4CF7A309-B43E-7BB2-F013-84F42B6AC50D}"/>
              </a:ext>
            </a:extLst>
          </p:cNvPr>
          <p:cNvSpPr/>
          <p:nvPr/>
        </p:nvSpPr>
        <p:spPr>
          <a:xfrm>
            <a:off x="9107271" y="501538"/>
            <a:ext cx="1990724" cy="1990724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A778DB8D-9245-D8A0-3FB0-97841DACB40A}"/>
              </a:ext>
            </a:extLst>
          </p:cNvPr>
          <p:cNvSpPr/>
          <p:nvPr/>
        </p:nvSpPr>
        <p:spPr>
          <a:xfrm>
            <a:off x="10084633" y="475834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5238B4F2-D36A-29B2-D9D4-B5618A453995}"/>
              </a:ext>
            </a:extLst>
          </p:cNvPr>
          <p:cNvSpPr/>
          <p:nvPr/>
        </p:nvSpPr>
        <p:spPr>
          <a:xfrm>
            <a:off x="11051699" y="1460900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CCFFEEBD-3883-F793-8486-98B0142404E4}"/>
              </a:ext>
            </a:extLst>
          </p:cNvPr>
          <p:cNvSpPr/>
          <p:nvPr/>
        </p:nvSpPr>
        <p:spPr>
          <a:xfrm>
            <a:off x="9071271" y="1460900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C384BF7-0E67-F174-E727-36513EC370C2}"/>
              </a:ext>
            </a:extLst>
          </p:cNvPr>
          <p:cNvCxnSpPr>
            <a:cxnSpLocks/>
          </p:cNvCxnSpPr>
          <p:nvPr/>
        </p:nvCxnSpPr>
        <p:spPr>
          <a:xfrm>
            <a:off x="10136877" y="502064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9DD3ECCF-A6A4-34F2-E7C7-BC75A72E1988}"/>
              </a:ext>
            </a:extLst>
          </p:cNvPr>
          <p:cNvSpPr/>
          <p:nvPr/>
        </p:nvSpPr>
        <p:spPr>
          <a:xfrm>
            <a:off x="10084633" y="2450702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74F5F37-7BCA-3440-579C-909FC431A0B3}"/>
              </a:ext>
            </a:extLst>
          </p:cNvPr>
          <p:cNvCxnSpPr>
            <a:cxnSpLocks/>
          </p:cNvCxnSpPr>
          <p:nvPr/>
        </p:nvCxnSpPr>
        <p:spPr>
          <a:xfrm>
            <a:off x="11087699" y="1496900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16164A2-BBDB-037A-D782-25876C21DE2E}"/>
              </a:ext>
            </a:extLst>
          </p:cNvPr>
          <p:cNvCxnSpPr>
            <a:cxnSpLocks/>
          </p:cNvCxnSpPr>
          <p:nvPr/>
        </p:nvCxnSpPr>
        <p:spPr>
          <a:xfrm>
            <a:off x="10102633" y="2466086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F49CDD7-488B-5487-EB3B-C53B17E57683}"/>
              </a:ext>
            </a:extLst>
          </p:cNvPr>
          <p:cNvCxnSpPr>
            <a:cxnSpLocks/>
          </p:cNvCxnSpPr>
          <p:nvPr/>
        </p:nvCxnSpPr>
        <p:spPr>
          <a:xfrm>
            <a:off x="9143271" y="1496900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937A5F08-57E1-5C62-E8F3-3ADE6EEC0A5B}"/>
              </a:ext>
            </a:extLst>
          </p:cNvPr>
          <p:cNvSpPr txBox="1"/>
          <p:nvPr/>
        </p:nvSpPr>
        <p:spPr>
          <a:xfrm>
            <a:off x="9201683" y="2752165"/>
            <a:ext cx="183789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dy in translation with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CFAEFB0-9C46-597A-D6DF-AA4E40866E93}"/>
              </a:ext>
            </a:extLst>
          </p:cNvPr>
          <p:cNvCxnSpPr>
            <a:cxnSpLocks/>
          </p:cNvCxnSpPr>
          <p:nvPr/>
        </p:nvCxnSpPr>
        <p:spPr>
          <a:xfrm>
            <a:off x="10136877" y="555224"/>
            <a:ext cx="87853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DC1396E-9F73-CBA9-5444-A3DE2B53AE21}"/>
              </a:ext>
            </a:extLst>
          </p:cNvPr>
          <p:cNvCxnSpPr>
            <a:cxnSpLocks/>
          </p:cNvCxnSpPr>
          <p:nvPr/>
        </p:nvCxnSpPr>
        <p:spPr>
          <a:xfrm>
            <a:off x="11087699" y="1496900"/>
            <a:ext cx="10296" cy="7171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06CA937-2A61-69BC-6D4E-CCDA23821641}"/>
              </a:ext>
            </a:extLst>
          </p:cNvPr>
          <p:cNvCxnSpPr>
            <a:cxnSpLocks/>
          </p:cNvCxnSpPr>
          <p:nvPr/>
        </p:nvCxnSpPr>
        <p:spPr>
          <a:xfrm flipH="1">
            <a:off x="9320172" y="2466086"/>
            <a:ext cx="782461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AF76811-0065-79BA-2DAD-6D725CB45DAF}"/>
              </a:ext>
            </a:extLst>
          </p:cNvPr>
          <p:cNvCxnSpPr>
            <a:cxnSpLocks/>
          </p:cNvCxnSpPr>
          <p:nvPr/>
        </p:nvCxnSpPr>
        <p:spPr>
          <a:xfrm flipV="1">
            <a:off x="9103671" y="838800"/>
            <a:ext cx="0" cy="6581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6AA09F1-6938-283F-CF75-5F5579B88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706250"/>
              </p:ext>
            </p:extLst>
          </p:nvPr>
        </p:nvGraphicFramePr>
        <p:xfrm>
          <a:off x="2728655" y="54918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77480" progId="Equation.DSMT4">
                  <p:embed/>
                </p:oleObj>
              </mc:Choice>
              <mc:Fallback>
                <p:oleObj name="Equation" r:id="rId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8655" y="54918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68CD806-E359-CB1F-62D8-0E78AD2A5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02684"/>
              </p:ext>
            </p:extLst>
          </p:nvPr>
        </p:nvGraphicFramePr>
        <p:xfrm>
          <a:off x="3687922" y="121344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6AA09F1-6938-283F-CF75-5F5579B88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7922" y="121344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3A5CBBD-1E83-A9E0-AB14-76D763A87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9920"/>
              </p:ext>
            </p:extLst>
          </p:nvPr>
        </p:nvGraphicFramePr>
        <p:xfrm>
          <a:off x="2771373" y="219364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68CD806-E359-CB1F-62D8-0E78AD2A5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373" y="219364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A1F9CE84-4283-B4A1-C28C-5357E21AD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59087"/>
              </p:ext>
            </p:extLst>
          </p:nvPr>
        </p:nvGraphicFramePr>
        <p:xfrm>
          <a:off x="1668121" y="124536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A3A5CBBD-1E83-A9E0-AB14-76D763A87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8121" y="124536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FC8FFABD-FD95-4EEE-D6D1-7E4D7F25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16761"/>
              </p:ext>
            </p:extLst>
          </p:nvPr>
        </p:nvGraphicFramePr>
        <p:xfrm>
          <a:off x="6988175" y="576263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A1F9CE84-4283-B4A1-C28C-5357E21AD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8175" y="576263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1F383155-DCAF-BDB5-517C-1A5D3FB08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84289"/>
              </p:ext>
            </p:extLst>
          </p:nvPr>
        </p:nvGraphicFramePr>
        <p:xfrm>
          <a:off x="7235158" y="2105279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C8FFABD-FD95-4EEE-D6D1-7E4D7F25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5158" y="2105279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7957867D-9D83-3AD6-B8D0-B00944A1C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13063"/>
              </p:ext>
            </p:extLst>
          </p:nvPr>
        </p:nvGraphicFramePr>
        <p:xfrm>
          <a:off x="5208699" y="2258596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1F383155-DCAF-BDB5-517C-1A5D3FB08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8699" y="2258596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F4D9B640-5273-8B94-F3CC-CCADA12E3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13063"/>
              </p:ext>
            </p:extLst>
          </p:nvPr>
        </p:nvGraphicFramePr>
        <p:xfrm>
          <a:off x="4915547" y="661000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7957867D-9D83-3AD6-B8D0-B00944A1C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5547" y="661000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8D77537E-A7E0-7112-E304-64E43C39E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32683"/>
              </p:ext>
            </p:extLst>
          </p:nvPr>
        </p:nvGraphicFramePr>
        <p:xfrm>
          <a:off x="10956700" y="618721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C8FFABD-FD95-4EEE-D6D1-7E4D7F253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56700" y="618721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7CF987AF-6DDD-1137-5DEC-1F0390DAF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49871"/>
              </p:ext>
            </p:extLst>
          </p:nvPr>
        </p:nvGraphicFramePr>
        <p:xfrm>
          <a:off x="11164518" y="2033083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8D77537E-A7E0-7112-E304-64E43C39E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64518" y="2033083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A4AC546E-154A-B40A-CC0E-F7D149691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52734"/>
              </p:ext>
            </p:extLst>
          </p:nvPr>
        </p:nvGraphicFramePr>
        <p:xfrm>
          <a:off x="9125324" y="2282546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7CF987AF-6DDD-1137-5DEC-1F0390DAF4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25324" y="2282546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6281581D-176D-5704-C831-A28A497C6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42502"/>
              </p:ext>
            </p:extLst>
          </p:nvPr>
        </p:nvGraphicFramePr>
        <p:xfrm>
          <a:off x="8789857" y="747569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A4AC546E-154A-B40A-CC0E-F7D149691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89857" y="747569"/>
                        <a:ext cx="254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DFC0C9A3-2688-2499-1CA5-9966F13E2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51015"/>
              </p:ext>
            </p:extLst>
          </p:nvPr>
        </p:nvGraphicFramePr>
        <p:xfrm>
          <a:off x="10734069" y="248453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6AA09F1-6938-283F-CF75-5F5579B88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34069" y="248453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91453AD8-A181-2BB8-9DE8-2D247CA4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88339"/>
              </p:ext>
            </p:extLst>
          </p:nvPr>
        </p:nvGraphicFramePr>
        <p:xfrm>
          <a:off x="11817560" y="127414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FC0C9A3-2688-2499-1CA5-9966F13E27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17560" y="127414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4FFA38D2-8D42-85A6-4577-818F66A0C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57263"/>
              </p:ext>
            </p:extLst>
          </p:nvPr>
        </p:nvGraphicFramePr>
        <p:xfrm>
          <a:off x="11001948" y="2278463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91453AD8-A181-2BB8-9DE8-2D247CA47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01948" y="2278463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30157FD8-4C04-BB59-7AE1-2F007955B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55674"/>
              </p:ext>
            </p:extLst>
          </p:nvPr>
        </p:nvGraphicFramePr>
        <p:xfrm>
          <a:off x="9820520" y="124536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4FFA38D2-8D42-85A6-4577-818F66A0C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20520" y="124536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>
            <a:extLst>
              <a:ext uri="{FF2B5EF4-FFF2-40B4-BE49-F238E27FC236}">
                <a16:creationId xmlns:a16="http://schemas.microsoft.com/office/drawing/2014/main" id="{C3336938-1A7A-E2C8-43E3-25EE01C0720F}"/>
              </a:ext>
            </a:extLst>
          </p:cNvPr>
          <p:cNvGrpSpPr/>
          <p:nvPr/>
        </p:nvGrpSpPr>
        <p:grpSpPr>
          <a:xfrm>
            <a:off x="4685347" y="6296413"/>
            <a:ext cx="3117273" cy="128846"/>
            <a:chOff x="594360" y="2190404"/>
            <a:chExt cx="3117273" cy="128846"/>
          </a:xfrm>
        </p:grpSpPr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0C70D99A-F025-597A-34AA-95F5684E5811}"/>
                </a:ext>
              </a:extLst>
            </p:cNvPr>
            <p:cNvCxnSpPr/>
            <p:nvPr/>
          </p:nvCxnSpPr>
          <p:spPr>
            <a:xfrm>
              <a:off x="602673" y="2190404"/>
              <a:ext cx="309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D433A12C-C3A8-F7A7-3E81-B2E53C4948D9}"/>
                </a:ext>
              </a:extLst>
            </p:cNvPr>
            <p:cNvSpPr/>
            <p:nvPr/>
          </p:nvSpPr>
          <p:spPr>
            <a:xfrm>
              <a:off x="594360" y="2202872"/>
              <a:ext cx="3117273" cy="116378"/>
            </a:xfrm>
            <a:prstGeom prst="rect">
              <a:avLst/>
            </a:prstGeom>
            <a:pattFill prst="dk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76" name="Oval 75">
            <a:extLst>
              <a:ext uri="{FF2B5EF4-FFF2-40B4-BE49-F238E27FC236}">
                <a16:creationId xmlns:a16="http://schemas.microsoft.com/office/drawing/2014/main" id="{09348BE0-4FFB-5B1C-9514-5C6DC45560AB}"/>
              </a:ext>
            </a:extLst>
          </p:cNvPr>
          <p:cNvSpPr/>
          <p:nvPr/>
        </p:nvSpPr>
        <p:spPr>
          <a:xfrm>
            <a:off x="5212299" y="4293222"/>
            <a:ext cx="1990724" cy="1990724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2A8AA2BE-A506-83B3-9E25-59A6BB334E5B}"/>
              </a:ext>
            </a:extLst>
          </p:cNvPr>
          <p:cNvSpPr/>
          <p:nvPr/>
        </p:nvSpPr>
        <p:spPr>
          <a:xfrm>
            <a:off x="6189661" y="4267518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E676DE83-2079-AFAB-18F3-8745211D4140}"/>
              </a:ext>
            </a:extLst>
          </p:cNvPr>
          <p:cNvSpPr/>
          <p:nvPr/>
        </p:nvSpPr>
        <p:spPr>
          <a:xfrm>
            <a:off x="7156727" y="5252584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9B878E97-5DD9-1C92-FF9B-1D230CE15427}"/>
              </a:ext>
            </a:extLst>
          </p:cNvPr>
          <p:cNvSpPr/>
          <p:nvPr/>
        </p:nvSpPr>
        <p:spPr>
          <a:xfrm>
            <a:off x="5176299" y="5252584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C5A4FBE0-62DE-B7F2-1B2A-F54240C9D87F}"/>
              </a:ext>
            </a:extLst>
          </p:cNvPr>
          <p:cNvCxnSpPr>
            <a:cxnSpLocks/>
          </p:cNvCxnSpPr>
          <p:nvPr/>
        </p:nvCxnSpPr>
        <p:spPr>
          <a:xfrm>
            <a:off x="6241905" y="4293748"/>
            <a:ext cx="878537" cy="0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>
            <a:extLst>
              <a:ext uri="{FF2B5EF4-FFF2-40B4-BE49-F238E27FC236}">
                <a16:creationId xmlns:a16="http://schemas.microsoft.com/office/drawing/2014/main" id="{EA03E38F-5005-6823-1ED7-7602051D0E94}"/>
              </a:ext>
            </a:extLst>
          </p:cNvPr>
          <p:cNvSpPr/>
          <p:nvPr/>
        </p:nvSpPr>
        <p:spPr>
          <a:xfrm>
            <a:off x="6189661" y="6242386"/>
            <a:ext cx="72000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142DAB11-484C-A0CD-6D64-F06E55262231}"/>
              </a:ext>
            </a:extLst>
          </p:cNvPr>
          <p:cNvCxnSpPr>
            <a:cxnSpLocks/>
          </p:cNvCxnSpPr>
          <p:nvPr/>
        </p:nvCxnSpPr>
        <p:spPr>
          <a:xfrm>
            <a:off x="7192727" y="5288584"/>
            <a:ext cx="878537" cy="0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60B14BB9-94FB-11C7-8A3A-84E072DF971D}"/>
              </a:ext>
            </a:extLst>
          </p:cNvPr>
          <p:cNvCxnSpPr>
            <a:cxnSpLocks/>
          </p:cNvCxnSpPr>
          <p:nvPr/>
        </p:nvCxnSpPr>
        <p:spPr>
          <a:xfrm>
            <a:off x="6207661" y="6257770"/>
            <a:ext cx="878537" cy="0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754DBD55-6DBE-0AA2-EE96-670576A332BD}"/>
              </a:ext>
            </a:extLst>
          </p:cNvPr>
          <p:cNvCxnSpPr>
            <a:cxnSpLocks/>
          </p:cNvCxnSpPr>
          <p:nvPr/>
        </p:nvCxnSpPr>
        <p:spPr>
          <a:xfrm>
            <a:off x="5248299" y="5288584"/>
            <a:ext cx="878537" cy="0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345686D0-CA61-C4AF-F6E9-AD0E5EBD8A7B}"/>
              </a:ext>
            </a:extLst>
          </p:cNvPr>
          <p:cNvSpPr txBox="1"/>
          <p:nvPr/>
        </p:nvSpPr>
        <p:spPr>
          <a:xfrm>
            <a:off x="9111451" y="4843102"/>
            <a:ext cx="183789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dy in translation with rot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9AE6DFC3-9C2E-1FB1-3FA8-8A6B2AB44406}"/>
              </a:ext>
            </a:extLst>
          </p:cNvPr>
          <p:cNvCxnSpPr>
            <a:cxnSpLocks/>
          </p:cNvCxnSpPr>
          <p:nvPr/>
        </p:nvCxnSpPr>
        <p:spPr>
          <a:xfrm>
            <a:off x="6241905" y="4346908"/>
            <a:ext cx="878537" cy="0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916628A0-4B60-491F-B44D-51B608FFDE15}"/>
              </a:ext>
            </a:extLst>
          </p:cNvPr>
          <p:cNvCxnSpPr>
            <a:cxnSpLocks/>
          </p:cNvCxnSpPr>
          <p:nvPr/>
        </p:nvCxnSpPr>
        <p:spPr>
          <a:xfrm>
            <a:off x="7192727" y="5288584"/>
            <a:ext cx="10296" cy="717100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3704575E-E76D-8163-8ED2-6644D65BC8B2}"/>
              </a:ext>
            </a:extLst>
          </p:cNvPr>
          <p:cNvCxnSpPr>
            <a:cxnSpLocks/>
          </p:cNvCxnSpPr>
          <p:nvPr/>
        </p:nvCxnSpPr>
        <p:spPr>
          <a:xfrm flipH="1">
            <a:off x="5425200" y="6257770"/>
            <a:ext cx="782461" cy="0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1E3BFF90-D151-2DAD-5A0D-49AC5822D8B4}"/>
              </a:ext>
            </a:extLst>
          </p:cNvPr>
          <p:cNvCxnSpPr>
            <a:cxnSpLocks/>
          </p:cNvCxnSpPr>
          <p:nvPr/>
        </p:nvCxnSpPr>
        <p:spPr>
          <a:xfrm flipV="1">
            <a:off x="5208699" y="4630484"/>
            <a:ext cx="0" cy="658100"/>
          </a:xfrm>
          <a:prstGeom prst="straightConnector1">
            <a:avLst/>
          </a:prstGeom>
          <a:ln w="19050">
            <a:solidFill>
              <a:schemeClr val="bg1">
                <a:lumMod val="7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A899E482-BF81-8AAA-5B2F-67D898D8AE22}"/>
              </a:ext>
            </a:extLst>
          </p:cNvPr>
          <p:cNvCxnSpPr>
            <a:cxnSpLocks/>
          </p:cNvCxnSpPr>
          <p:nvPr/>
        </p:nvCxnSpPr>
        <p:spPr>
          <a:xfrm>
            <a:off x="6189661" y="4313724"/>
            <a:ext cx="1732927" cy="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67184048-0FC2-9EB5-1C6E-1D136946EE4B}"/>
              </a:ext>
            </a:extLst>
          </p:cNvPr>
          <p:cNvCxnSpPr>
            <a:cxnSpLocks/>
          </p:cNvCxnSpPr>
          <p:nvPr/>
        </p:nvCxnSpPr>
        <p:spPr>
          <a:xfrm>
            <a:off x="7192727" y="5288584"/>
            <a:ext cx="841524" cy="667485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09CD352E-D230-922D-8E04-13D71899E3F5}"/>
              </a:ext>
            </a:extLst>
          </p:cNvPr>
          <p:cNvCxnSpPr>
            <a:cxnSpLocks/>
          </p:cNvCxnSpPr>
          <p:nvPr/>
        </p:nvCxnSpPr>
        <p:spPr>
          <a:xfrm flipV="1">
            <a:off x="5211286" y="4688811"/>
            <a:ext cx="780545" cy="599773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>
            <a:extLst>
              <a:ext uri="{FF2B5EF4-FFF2-40B4-BE49-F238E27FC236}">
                <a16:creationId xmlns:a16="http://schemas.microsoft.com/office/drawing/2014/main" id="{49E38DC6-06F3-71B1-5CF9-7F4D86AF9F40}"/>
              </a:ext>
            </a:extLst>
          </p:cNvPr>
          <p:cNvSpPr txBox="1"/>
          <p:nvPr/>
        </p:nvSpPr>
        <p:spPr>
          <a:xfrm>
            <a:off x="1784217" y="534776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9E712CE1-602C-A824-4043-44006C59DE16}"/>
              </a:ext>
            </a:extLst>
          </p:cNvPr>
          <p:cNvSpPr txBox="1"/>
          <p:nvPr/>
        </p:nvSpPr>
        <p:spPr>
          <a:xfrm>
            <a:off x="2738952" y="1460754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CC8AF067-60A1-9789-1EE8-7F5B4E16782D}"/>
              </a:ext>
            </a:extLst>
          </p:cNvPr>
          <p:cNvSpPr txBox="1"/>
          <p:nvPr/>
        </p:nvSpPr>
        <p:spPr>
          <a:xfrm>
            <a:off x="1877705" y="2160851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6F6ACE09-0417-28E4-8331-6EFEE8660B2B}"/>
              </a:ext>
            </a:extLst>
          </p:cNvPr>
          <p:cNvSpPr txBox="1"/>
          <p:nvPr/>
        </p:nvSpPr>
        <p:spPr>
          <a:xfrm>
            <a:off x="718280" y="1460754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DD2A82CB-828C-12C2-6105-A89EF70C901C}"/>
              </a:ext>
            </a:extLst>
          </p:cNvPr>
          <p:cNvSpPr txBox="1"/>
          <p:nvPr/>
        </p:nvSpPr>
        <p:spPr>
          <a:xfrm>
            <a:off x="5995549" y="534776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545FA14B-AF7A-5B12-A6ED-D5F39F4AD317}"/>
              </a:ext>
            </a:extLst>
          </p:cNvPr>
          <p:cNvSpPr txBox="1"/>
          <p:nvPr/>
        </p:nvSpPr>
        <p:spPr>
          <a:xfrm>
            <a:off x="6950284" y="1460754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8E7D90C8-8703-97F0-489E-4FECE00BB8D9}"/>
              </a:ext>
            </a:extLst>
          </p:cNvPr>
          <p:cNvSpPr txBox="1"/>
          <p:nvPr/>
        </p:nvSpPr>
        <p:spPr>
          <a:xfrm>
            <a:off x="6089037" y="2160851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8EDDF690-B15A-9E9F-E4D6-C906194E9E92}"/>
              </a:ext>
            </a:extLst>
          </p:cNvPr>
          <p:cNvSpPr txBox="1"/>
          <p:nvPr/>
        </p:nvSpPr>
        <p:spPr>
          <a:xfrm>
            <a:off x="4929612" y="1460754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109A558-3A53-CB9F-9ABA-DE305883A819}"/>
              </a:ext>
            </a:extLst>
          </p:cNvPr>
          <p:cNvSpPr txBox="1"/>
          <p:nvPr/>
        </p:nvSpPr>
        <p:spPr>
          <a:xfrm>
            <a:off x="9891596" y="534776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A875EDCE-4E78-0C90-9A74-F62E722A2DD2}"/>
              </a:ext>
            </a:extLst>
          </p:cNvPr>
          <p:cNvSpPr txBox="1"/>
          <p:nvPr/>
        </p:nvSpPr>
        <p:spPr>
          <a:xfrm>
            <a:off x="10846331" y="1460754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69728E3E-D75A-B947-30F2-966A8E8BA6D6}"/>
              </a:ext>
            </a:extLst>
          </p:cNvPr>
          <p:cNvSpPr txBox="1"/>
          <p:nvPr/>
        </p:nvSpPr>
        <p:spPr>
          <a:xfrm>
            <a:off x="9985084" y="2160851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52B57723-A33A-21B1-33B1-6EB5B013DEB9}"/>
              </a:ext>
            </a:extLst>
          </p:cNvPr>
          <p:cNvSpPr txBox="1"/>
          <p:nvPr/>
        </p:nvSpPr>
        <p:spPr>
          <a:xfrm>
            <a:off x="8825659" y="1460754"/>
            <a:ext cx="25115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8DD6781C-6E07-065E-65D3-9E9A035F4293}"/>
              </a:ext>
            </a:extLst>
          </p:cNvPr>
          <p:cNvCxnSpPr/>
          <p:nvPr/>
        </p:nvCxnSpPr>
        <p:spPr>
          <a:xfrm>
            <a:off x="2999717" y="1085742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B8AB252E-C00E-02EC-7C1F-4455813189AA}"/>
              </a:ext>
            </a:extLst>
          </p:cNvPr>
          <p:cNvCxnSpPr>
            <a:cxnSpLocks/>
          </p:cNvCxnSpPr>
          <p:nvPr/>
        </p:nvCxnSpPr>
        <p:spPr>
          <a:xfrm rot="16200000">
            <a:off x="2829709" y="938187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41BAA592-5E29-0D19-0006-74C2CE163CC6}"/>
              </a:ext>
            </a:extLst>
          </p:cNvPr>
          <p:cNvSpPr txBox="1"/>
          <p:nvPr/>
        </p:nvSpPr>
        <p:spPr>
          <a:xfrm>
            <a:off x="3602545" y="810643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9F109454-45C2-2806-126A-395BD519B714}"/>
              </a:ext>
            </a:extLst>
          </p:cNvPr>
          <p:cNvSpPr txBox="1"/>
          <p:nvPr/>
        </p:nvSpPr>
        <p:spPr>
          <a:xfrm>
            <a:off x="3211832" y="470818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E29A8E2E-3ABC-6F8B-4821-8BAE84570D79}"/>
              </a:ext>
            </a:extLst>
          </p:cNvPr>
          <p:cNvCxnSpPr/>
          <p:nvPr/>
        </p:nvCxnSpPr>
        <p:spPr>
          <a:xfrm>
            <a:off x="7186033" y="1085742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25140BE0-49CD-2241-9F47-9AD234B6A0A4}"/>
              </a:ext>
            </a:extLst>
          </p:cNvPr>
          <p:cNvCxnSpPr>
            <a:cxnSpLocks/>
          </p:cNvCxnSpPr>
          <p:nvPr/>
        </p:nvCxnSpPr>
        <p:spPr>
          <a:xfrm rot="16200000">
            <a:off x="7016025" y="938187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A1B14345-6994-C666-7FDD-DC8D6D0F2EF6}"/>
              </a:ext>
            </a:extLst>
          </p:cNvPr>
          <p:cNvSpPr txBox="1"/>
          <p:nvPr/>
        </p:nvSpPr>
        <p:spPr>
          <a:xfrm>
            <a:off x="7788861" y="810643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7E3527C1-EFA3-F8AF-B4C0-509A440F6F2A}"/>
              </a:ext>
            </a:extLst>
          </p:cNvPr>
          <p:cNvSpPr txBox="1"/>
          <p:nvPr/>
        </p:nvSpPr>
        <p:spPr>
          <a:xfrm>
            <a:off x="7398148" y="470818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29AB6FDC-0040-2C1F-9AC2-F752B921F282}"/>
              </a:ext>
            </a:extLst>
          </p:cNvPr>
          <p:cNvCxnSpPr/>
          <p:nvPr/>
        </p:nvCxnSpPr>
        <p:spPr>
          <a:xfrm>
            <a:off x="11129610" y="1085742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241BCDF5-F383-4CD6-3875-67AAAD31ACFE}"/>
              </a:ext>
            </a:extLst>
          </p:cNvPr>
          <p:cNvCxnSpPr>
            <a:cxnSpLocks/>
          </p:cNvCxnSpPr>
          <p:nvPr/>
        </p:nvCxnSpPr>
        <p:spPr>
          <a:xfrm rot="16200000">
            <a:off x="10959602" y="938187"/>
            <a:ext cx="786169" cy="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>
            <a:extLst>
              <a:ext uri="{FF2B5EF4-FFF2-40B4-BE49-F238E27FC236}">
                <a16:creationId xmlns:a16="http://schemas.microsoft.com/office/drawing/2014/main" id="{28C1EF61-FCBB-5674-8F29-33CFEED03A07}"/>
              </a:ext>
            </a:extLst>
          </p:cNvPr>
          <p:cNvSpPr txBox="1"/>
          <p:nvPr/>
        </p:nvSpPr>
        <p:spPr>
          <a:xfrm>
            <a:off x="11732438" y="810643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E0A5CCDD-C67D-7904-1327-41A1A6DFDE9B}"/>
              </a:ext>
            </a:extLst>
          </p:cNvPr>
          <p:cNvSpPr txBox="1"/>
          <p:nvPr/>
        </p:nvSpPr>
        <p:spPr>
          <a:xfrm>
            <a:off x="11341725" y="470818"/>
            <a:ext cx="2511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sz="1600" i="1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rapezoid 7">
            <a:extLst>
              <a:ext uri="{FF2B5EF4-FFF2-40B4-BE49-F238E27FC236}">
                <a16:creationId xmlns:a16="http://schemas.microsoft.com/office/drawing/2014/main" id="{CA22824E-C2D9-B53B-EE20-A9BA9764DC0C}"/>
              </a:ext>
            </a:extLst>
          </p:cNvPr>
          <p:cNvSpPr/>
          <p:nvPr/>
        </p:nvSpPr>
        <p:spPr>
          <a:xfrm>
            <a:off x="3589020" y="2207029"/>
            <a:ext cx="453043" cy="1221971"/>
          </a:xfrm>
          <a:prstGeom prst="trapezoid">
            <a:avLst>
              <a:gd name="adj" fmla="val 3692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rapezoid 8">
            <a:extLst>
              <a:ext uri="{FF2B5EF4-FFF2-40B4-BE49-F238E27FC236}">
                <a16:creationId xmlns:a16="http://schemas.microsoft.com/office/drawing/2014/main" id="{88AFD616-C4B5-2C01-D9D4-DDE8B4B5D89C}"/>
              </a:ext>
            </a:extLst>
          </p:cNvPr>
          <p:cNvSpPr/>
          <p:nvPr/>
        </p:nvSpPr>
        <p:spPr>
          <a:xfrm rot="5400000">
            <a:off x="4628111" y="3237807"/>
            <a:ext cx="453043" cy="1221971"/>
          </a:xfrm>
          <a:prstGeom prst="trapezoid">
            <a:avLst>
              <a:gd name="adj" fmla="val 3692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rapezoid 9">
            <a:extLst>
              <a:ext uri="{FF2B5EF4-FFF2-40B4-BE49-F238E27FC236}">
                <a16:creationId xmlns:a16="http://schemas.microsoft.com/office/drawing/2014/main" id="{1865C49A-0635-2102-1583-0A901DF45D9C}"/>
              </a:ext>
            </a:extLst>
          </p:cNvPr>
          <p:cNvSpPr/>
          <p:nvPr/>
        </p:nvSpPr>
        <p:spPr>
          <a:xfrm flipV="1">
            <a:off x="3589019" y="4268586"/>
            <a:ext cx="453043" cy="1221971"/>
          </a:xfrm>
          <a:prstGeom prst="trapezoid">
            <a:avLst>
              <a:gd name="adj" fmla="val 3692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rapezoid 10">
            <a:extLst>
              <a:ext uri="{FF2B5EF4-FFF2-40B4-BE49-F238E27FC236}">
                <a16:creationId xmlns:a16="http://schemas.microsoft.com/office/drawing/2014/main" id="{47AE1A2A-AAD3-47E6-9128-4F24CE4302F3}"/>
              </a:ext>
            </a:extLst>
          </p:cNvPr>
          <p:cNvSpPr/>
          <p:nvPr/>
        </p:nvSpPr>
        <p:spPr>
          <a:xfrm rot="5400000" flipH="1" flipV="1">
            <a:off x="2549930" y="3237806"/>
            <a:ext cx="453043" cy="1221971"/>
          </a:xfrm>
          <a:prstGeom prst="trapezoid">
            <a:avLst>
              <a:gd name="adj" fmla="val 3692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rapezoid 11">
            <a:extLst>
              <a:ext uri="{FF2B5EF4-FFF2-40B4-BE49-F238E27FC236}">
                <a16:creationId xmlns:a16="http://schemas.microsoft.com/office/drawing/2014/main" id="{9813C3C9-A360-8B3F-04F1-A73CB862E379}"/>
              </a:ext>
            </a:extLst>
          </p:cNvPr>
          <p:cNvSpPr/>
          <p:nvPr/>
        </p:nvSpPr>
        <p:spPr>
          <a:xfrm rot="2700000">
            <a:off x="4301836" y="2525065"/>
            <a:ext cx="453043" cy="1221971"/>
          </a:xfrm>
          <a:prstGeom prst="trapezoid">
            <a:avLst>
              <a:gd name="adj" fmla="val 3692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rapezoid 12">
            <a:extLst>
              <a:ext uri="{FF2B5EF4-FFF2-40B4-BE49-F238E27FC236}">
                <a16:creationId xmlns:a16="http://schemas.microsoft.com/office/drawing/2014/main" id="{794A87C6-CDA3-66A9-B7A6-F0DB7284F489}"/>
              </a:ext>
            </a:extLst>
          </p:cNvPr>
          <p:cNvSpPr/>
          <p:nvPr/>
        </p:nvSpPr>
        <p:spPr>
          <a:xfrm rot="8100000">
            <a:off x="4271267" y="3957107"/>
            <a:ext cx="453043" cy="1221971"/>
          </a:xfrm>
          <a:prstGeom prst="trapezoid">
            <a:avLst>
              <a:gd name="adj" fmla="val 3692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rapezoid 13">
            <a:extLst>
              <a:ext uri="{FF2B5EF4-FFF2-40B4-BE49-F238E27FC236}">
                <a16:creationId xmlns:a16="http://schemas.microsoft.com/office/drawing/2014/main" id="{82161AB2-C617-22CB-46FB-0688D20BF116}"/>
              </a:ext>
            </a:extLst>
          </p:cNvPr>
          <p:cNvSpPr/>
          <p:nvPr/>
        </p:nvSpPr>
        <p:spPr>
          <a:xfrm rot="18900000" flipH="1">
            <a:off x="2874273" y="2518508"/>
            <a:ext cx="453043" cy="1221971"/>
          </a:xfrm>
          <a:prstGeom prst="trapezoid">
            <a:avLst>
              <a:gd name="adj" fmla="val 3692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rapezoid 14">
            <a:extLst>
              <a:ext uri="{FF2B5EF4-FFF2-40B4-BE49-F238E27FC236}">
                <a16:creationId xmlns:a16="http://schemas.microsoft.com/office/drawing/2014/main" id="{B5BA816A-2E0A-A922-8A59-1FF087AA5542}"/>
              </a:ext>
            </a:extLst>
          </p:cNvPr>
          <p:cNvSpPr/>
          <p:nvPr/>
        </p:nvSpPr>
        <p:spPr>
          <a:xfrm rot="13500000" flipH="1">
            <a:off x="2843704" y="3950550"/>
            <a:ext cx="453043" cy="1221971"/>
          </a:xfrm>
          <a:prstGeom prst="trapezoid">
            <a:avLst>
              <a:gd name="adj" fmla="val 3692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81283F7-9B89-18D9-8C4F-D9A3F8C214F9}"/>
              </a:ext>
            </a:extLst>
          </p:cNvPr>
          <p:cNvGrpSpPr/>
          <p:nvPr/>
        </p:nvGrpSpPr>
        <p:grpSpPr>
          <a:xfrm>
            <a:off x="1874520" y="1907771"/>
            <a:ext cx="3882044" cy="3882044"/>
            <a:chOff x="1874520" y="1907771"/>
            <a:chExt cx="3882044" cy="3882044"/>
          </a:xfrm>
        </p:grpSpPr>
        <p:sp>
          <p:nvSpPr>
            <p:cNvPr id="6" name="Circle: Hollow 5">
              <a:extLst>
                <a:ext uri="{FF2B5EF4-FFF2-40B4-BE49-F238E27FC236}">
                  <a16:creationId xmlns:a16="http://schemas.microsoft.com/office/drawing/2014/main" id="{A91CCD60-864A-C4AE-77AC-62478B078DEA}"/>
                </a:ext>
              </a:extLst>
            </p:cNvPr>
            <p:cNvSpPr/>
            <p:nvPr/>
          </p:nvSpPr>
          <p:spPr>
            <a:xfrm>
              <a:off x="1874520" y="1907771"/>
              <a:ext cx="3882044" cy="3882044"/>
            </a:xfrm>
            <a:prstGeom prst="donut">
              <a:avLst>
                <a:gd name="adj" fmla="val 10678"/>
              </a:avLst>
            </a:prstGeom>
            <a:blipFill>
              <a:blip r:embed="rId3"/>
              <a:tile tx="0" ty="0" sx="100000" sy="100000" flip="none" algn="tl"/>
            </a:blip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  <p:sp>
          <p:nvSpPr>
            <p:cNvPr id="7" name="Circle: Hollow 6">
              <a:extLst>
                <a:ext uri="{FF2B5EF4-FFF2-40B4-BE49-F238E27FC236}">
                  <a16:creationId xmlns:a16="http://schemas.microsoft.com/office/drawing/2014/main" id="{85B7C1B4-C3F4-B7DD-F501-A8C5AD00E56A}"/>
                </a:ext>
              </a:extLst>
            </p:cNvPr>
            <p:cNvSpPr/>
            <p:nvPr/>
          </p:nvSpPr>
          <p:spPr>
            <a:xfrm>
              <a:off x="3345873" y="3379124"/>
              <a:ext cx="939338" cy="939338"/>
            </a:xfrm>
            <a:prstGeom prst="donut">
              <a:avLst>
                <a:gd name="adj" fmla="val 32779"/>
              </a:avLst>
            </a:prstGeom>
            <a:blipFill>
              <a:blip r:embed="rId3"/>
              <a:tile tx="0" ty="0" sx="100000" sy="100000" flip="none" algn="tl"/>
            </a:blipFill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9E1918D4-13FC-7574-6DEE-47C8F6FBFBFB}"/>
              </a:ext>
            </a:extLst>
          </p:cNvPr>
          <p:cNvSpPr/>
          <p:nvPr/>
        </p:nvSpPr>
        <p:spPr>
          <a:xfrm>
            <a:off x="7181850" y="2062163"/>
            <a:ext cx="4705350" cy="1366837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39496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32</Words>
  <Application>Microsoft Office PowerPoint</Application>
  <PresentationFormat>Widescreen</PresentationFormat>
  <Paragraphs>2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sheshanand Acharya</dc:creator>
  <cp:lastModifiedBy>Asheshanand Acharya</cp:lastModifiedBy>
  <cp:revision>2</cp:revision>
  <dcterms:created xsi:type="dcterms:W3CDTF">2024-10-19T03:16:07Z</dcterms:created>
  <dcterms:modified xsi:type="dcterms:W3CDTF">2024-10-19T17:42:33Z</dcterms:modified>
</cp:coreProperties>
</file>